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5"/>
  </p:notesMasterIdLst>
  <p:sldIdLst>
    <p:sldId id="266" r:id="rId2"/>
    <p:sldId id="277" r:id="rId3"/>
    <p:sldId id="282" r:id="rId4"/>
    <p:sldId id="281" r:id="rId5"/>
    <p:sldId id="280" r:id="rId6"/>
    <p:sldId id="285" r:id="rId7"/>
    <p:sldId id="278" r:id="rId8"/>
    <p:sldId id="287" r:id="rId9"/>
    <p:sldId id="275" r:id="rId10"/>
    <p:sldId id="276" r:id="rId11"/>
    <p:sldId id="288" r:id="rId12"/>
    <p:sldId id="283" r:id="rId13"/>
    <p:sldId id="279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452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30" d="100"/>
          <a:sy n="130" d="100"/>
        </p:scale>
        <p:origin x="2922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5/1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err="1" smtClean="0"/>
              <a:t>Spatio</a:t>
            </a:r>
            <a:r>
              <a:rPr lang="en-US" dirty="0" smtClean="0"/>
              <a:t>-tempor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7:  </a:t>
            </a:r>
            <a:r>
              <a:rPr lang="en-US" dirty="0" err="1" smtClean="0"/>
              <a:t>Spatio</a:t>
            </a:r>
            <a:r>
              <a:rPr lang="en-US" dirty="0" smtClean="0"/>
              <a:t>-temporal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y 10,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Spatial Gompertz model</a:t>
                </a:r>
                <a:r>
                  <a:rPr lang="en-US" dirty="0" smtClean="0"/>
                  <a:t>:</a:t>
                </a:r>
              </a:p>
              <a:p>
                <a:pPr marL="0" indent="0">
                  <a:buNone/>
                </a:pPr>
                <a:r>
                  <a:rPr lang="en-US" dirty="0" smtClean="0"/>
                  <a:t>Innovations </a:t>
                </a:r>
                <a:r>
                  <a:rPr lang="en-US" dirty="0" smtClean="0"/>
                  <a:t>parameterization</a:t>
                </a:r>
              </a:p>
              <a:p>
                <a:r>
                  <a:rPr lang="en-US" dirty="0"/>
                  <a:t>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/>
                  <a:t> as random </a:t>
                </a:r>
                <a:r>
                  <a:rPr lang="en-GB" dirty="0" smtClean="0"/>
                  <a:t>effects</a:t>
                </a:r>
                <a:endParaRPr lang="en-GB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Calculate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robability of random variable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r>
                  <a:rPr lang="en-US" dirty="0" smtClean="0"/>
                  <a:t>2.  Calculate resulting density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𝜌</m:t>
                                    </m:r>
                                  </m:den>
                                </m:f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sz="24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𝜌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⁡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sz="24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128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Spatial Gompertz model</a:t>
                </a:r>
                <a:r>
                  <a:rPr lang="en-US" dirty="0" smtClean="0"/>
                  <a:t>:</a:t>
                </a:r>
              </a:p>
              <a:p>
                <a:pPr marL="0" indent="0">
                  <a:buNone/>
                </a:pPr>
                <a:r>
                  <a:rPr lang="en-US" dirty="0" smtClean="0"/>
                  <a:t>State-space parameterization</a:t>
                </a:r>
              </a:p>
              <a:p>
                <a:r>
                  <a:rPr lang="en-US" dirty="0"/>
                  <a:t>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/>
                  <a:t> as random </a:t>
                </a:r>
                <a:r>
                  <a:rPr lang="en-GB" dirty="0"/>
                  <a:t>effects</a:t>
                </a:r>
                <a:endParaRPr lang="en-GB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Calculate predicted density</a:t>
                </a:r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𝜌</m:t>
                                    </m:r>
                                  </m:den>
                                </m:f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𝜌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⁡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514350" indent="-457200">
                  <a:buFont typeface="+mj-lt"/>
                  <a:buAutoNum type="arabicPeriod"/>
                </a:pPr>
                <a:r>
                  <a:rPr lang="en-US" b="0" i="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Calculate probability of random effect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" indent="0">
                  <a:buNone/>
                </a:pPr>
                <a:endParaRPr lang="en-GB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7546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smtClean="0"/>
              <a:t>What to do if you have 1000s of unique locations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ake sure your model is optimized</a:t>
            </a:r>
          </a:p>
          <a:p>
            <a:pPr lvl="1" indent="-342900"/>
            <a:r>
              <a:rPr lang="en-US" dirty="0" smtClean="0"/>
              <a:t>Sparseness</a:t>
            </a:r>
          </a:p>
          <a:p>
            <a:pPr lvl="1" indent="-342900"/>
            <a:r>
              <a:rPr lang="en-US" dirty="0" smtClean="0"/>
              <a:t>Only bias-correct variables you need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Get </a:t>
            </a:r>
            <a:r>
              <a:rPr lang="en-US" dirty="0" smtClean="0"/>
              <a:t>a bigger computer</a:t>
            </a:r>
          </a:p>
          <a:p>
            <a:pPr lvl="1"/>
            <a:r>
              <a:rPr lang="en-US" dirty="0" smtClean="0"/>
              <a:t>TMB allows </a:t>
            </a:r>
            <a:r>
              <a:rPr lang="en-US" dirty="0" smtClean="0"/>
              <a:t>parallelization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crease spatial resolution</a:t>
            </a:r>
          </a:p>
          <a:p>
            <a:pPr lvl="1"/>
            <a:r>
              <a:rPr lang="en-US" dirty="0" smtClean="0"/>
              <a:t>Define number of “knots”</a:t>
            </a:r>
          </a:p>
          <a:p>
            <a:pPr lvl="1"/>
            <a:r>
              <a:rPr lang="en-US" dirty="0" smtClean="0"/>
              <a:t>Run k-means algorithm to identify placement of knots</a:t>
            </a:r>
          </a:p>
          <a:p>
            <a:pPr lvl="2"/>
            <a:r>
              <a:rPr lang="en-US" dirty="0" smtClean="0"/>
              <a:t>Minimize distance between locations and nearest knot</a:t>
            </a:r>
          </a:p>
          <a:p>
            <a:pPr lvl="1"/>
            <a:r>
              <a:rPr lang="en-US" dirty="0" smtClean="0"/>
              <a:t>Associate each sample with the nearest knot</a:t>
            </a:r>
          </a:p>
          <a:p>
            <a:pPr lvl="1"/>
            <a:r>
              <a:rPr lang="en-US" dirty="0" smtClean="0"/>
              <a:t>Assumes that density is constant at finer scales than the distance between kno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un in batches</a:t>
            </a:r>
          </a:p>
          <a:p>
            <a:pPr lvl="1"/>
            <a:r>
              <a:rPr lang="en-US" dirty="0" smtClean="0"/>
              <a:t>Run model on smaller scales</a:t>
            </a:r>
          </a:p>
          <a:p>
            <a:pPr lvl="1"/>
            <a:r>
              <a:rPr lang="en-US" dirty="0" smtClean="0"/>
              <a:t>Run “meta-analysis” model on results from each small-scale mod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3773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 smtClean="0"/>
              <a:t>In-class exercise: 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odify simulator to simulate density on a 100x100 grid</a:t>
            </a:r>
          </a:p>
          <a:p>
            <a:pPr lvl="1" indent="-342900"/>
            <a:r>
              <a:rPr lang="en-US" dirty="0" smtClean="0"/>
              <a:t>Sampling occurs in 100 randomly sampled grid cells in each yea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dd code to visualize density generated by simulato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dd code to visualize estimated density for spatial Gompertz model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xplore how estimation performance changes when increasing/decreasing the spatial resolution in the simulator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907910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Gompertz mode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exp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𝛼</m:t>
                                            </m:r>
                                          </m:num>
                                          <m:den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𝛽</m:t>
                                            </m:r>
                                          </m:den>
                                        </m:f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𝜑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exp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m:rPr>
                                    <m:nor/>
                                  </m:rP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exp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×</m:t>
                                </m:r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exp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>
                                                <a:latin typeface="Cambria Math" panose="02040503050406030204" pitchFamily="18" charset="0"/>
                                              </a:rPr>
                                              <m:t>log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⁡(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𝑑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sub>
                                        </m:s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exp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&gt;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GB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9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165" y="3174522"/>
            <a:ext cx="7073661" cy="3536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1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Gompertz mode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e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xp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𝛼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𝛽</m:t>
                                            </m:r>
                                          </m:den>
                                        </m:f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𝜑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exp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m:rPr>
                                    <m:nor/>
                                  </m:rP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exp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×</m:t>
                                </m:r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exp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>
                                                <a:latin typeface="Cambria Math" panose="02040503050406030204" pitchFamily="18" charset="0"/>
                                              </a:rPr>
                                              <m:t>log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⁡(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𝑑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sub>
                                        </m:s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exp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&gt;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𝑜𝑟𝑚𝑎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GB" dirty="0" smtClean="0"/>
              </a:p>
              <a:p>
                <a:endParaRPr lang="en-US" dirty="0"/>
              </a:p>
              <a:p>
                <a:pPr lvl="1"/>
                <a:r>
                  <a:rPr lang="en-US" dirty="0"/>
                  <a:t>Fits to an index of abundance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endParaRPr lang="en-US" b="1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GB" dirty="0"/>
                  <a:t> is the strength of density dependence</a:t>
                </a:r>
              </a:p>
              <a:p>
                <a:pPr lvl="2"/>
                <a:r>
                  <a:rPr lang="en-US" dirty="0"/>
                  <a:t>Linear impac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/>
                  <a:t> on per-capita productivity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GB" dirty="0"/>
                  <a:t> is a </a:t>
                </a:r>
                <a:r>
                  <a:rPr lang="en-GB" dirty="0" err="1"/>
                  <a:t>lognormally</a:t>
                </a:r>
                <a:r>
                  <a:rPr lang="en-GB" dirty="0"/>
                  <a:t> distributed process error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/>
                  <a:t> is the variance of log-process errors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/>
                  <a:t> is the variance of log-observation </a:t>
                </a:r>
                <a:r>
                  <a:rPr lang="en-GB" dirty="0" smtClean="0"/>
                  <a:t>error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GB" dirty="0" smtClean="0"/>
                  <a:t> is the ratio of initial biomass and its long-term average</a:t>
                </a:r>
                <a:endParaRPr lang="en-GB" dirty="0"/>
              </a:p>
              <a:p>
                <a:pPr marL="0" indent="0">
                  <a:buNone/>
                </a:pPr>
                <a:endParaRPr lang="en-GB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1" t="-17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969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Gompertz model (Version #2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𝜌</m:t>
                                    </m:r>
                                  </m:den>
                                </m:f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𝜌</m:t>
                                </m:r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og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𝑑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&gt;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Log-density follows an autoregressive process over tim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GB" dirty="0" smtClean="0"/>
                  <a:t> is “density dependence”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dirty="0" smtClean="0"/>
                  <a:t> means each year fluctuates independently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GB" dirty="0" smtClean="0"/>
                  <a:t> means the population follows a random-walk with no equilibrium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1576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Gompertz model (version #3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brk m:alnAt="7"/>
                        </m:rP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</m:oMath>
                  </m:oMathPara>
                </a14:m>
                <a:endParaRPr lang="en-GB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𝐑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MVN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en-GB" dirty="0" smtClean="0"/>
                  <a:t> is the correlation matrix for an AR1 process</a:t>
                </a:r>
              </a:p>
              <a:p>
                <a:endParaRPr lang="en-GB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81243"/>
              </p:ext>
            </p:extLst>
          </p:nvPr>
        </p:nvGraphicFramePr>
        <p:xfrm>
          <a:off x="2068513" y="3743325"/>
          <a:ext cx="431800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" imgW="2616120" imgH="1168200" progId="Equation.DSMT4">
                  <p:embed/>
                </p:oleObj>
              </mc:Choice>
              <mc:Fallback>
                <p:oleObj name="Equation" r:id="rId4" imgW="2616120" imgH="1168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13" y="3743325"/>
                        <a:ext cx="4318000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8075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REVIEW: Four ways to code </a:t>
                </a:r>
              </a:p>
              <a:p>
                <a:pPr marL="400050" lvl="1" indent="0">
                  <a:buNone/>
                </a:pPr>
                <a:r>
                  <a:rPr lang="en-US" dirty="0" smtClean="0"/>
                  <a:t>1. 	Stochastic process</a:t>
                </a:r>
              </a:p>
              <a:p>
                <a:pPr marL="40005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i="1" dirty="0"/>
              </a:p>
              <a:p>
                <a:pPr marL="400050" lvl="1" indent="0">
                  <a:buNone/>
                </a:pPr>
                <a:r>
                  <a:rPr lang="en-US" dirty="0" smtClean="0"/>
                  <a:t>2. 	Via precision matrix Q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3.  	Via multivariate normal density function in TMB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4. 	Via autoregressive function in TMB</a:t>
                </a:r>
                <a:endParaRPr lang="en-US" dirty="0"/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244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Spatial Gompertz mode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𝜌</m:t>
                                    </m:r>
                                  </m:den>
                                </m:f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𝜌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⁡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oisson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Where 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b>
                    </m:sSub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b>
                    </m:sSub>
                  </m:oMath>
                </a14:m>
                <a:r>
                  <a:rPr lang="en-US" dirty="0" smtClean="0"/>
                  <a:t> are spatial correlation matrix</a:t>
                </a:r>
              </a:p>
              <a:p>
                <a:pPr lvl="1"/>
                <a:r>
                  <a:rPr lang="en-US" dirty="0" smtClean="0"/>
                  <a:t>Very </a:t>
                </a:r>
                <a:r>
                  <a:rPr lang="en-US" dirty="0" smtClean="0"/>
                  <a:t>similar to standard Gompertz </a:t>
                </a:r>
                <a:r>
                  <a:rPr lang="en-US" dirty="0" smtClean="0"/>
                  <a:t>model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GB" dirty="0"/>
                  <a:t> is the ratio of initial biomass and its long-term </a:t>
                </a:r>
                <a:r>
                  <a:rPr lang="en-GB" dirty="0" smtClean="0"/>
                  <a:t>average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Fits to spatially referenced count </a:t>
                </a:r>
                <a:r>
                  <a:rPr lang="en-US" dirty="0" smtClean="0"/>
                  <a:t>data</a:t>
                </a:r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923" b="-4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8977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Spatial Gompertz mode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𝜌</m:t>
                                    </m:r>
                                  </m:den>
                                </m:f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𝜌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⁡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US" dirty="0" smtClean="0"/>
                  <a:t>Implications</a:t>
                </a:r>
                <a:endParaRPr lang="en-US" dirty="0"/>
              </a:p>
              <a:p>
                <a:pPr lvl="1"/>
                <a:r>
                  <a:rPr lang="en-US" dirty="0"/>
                  <a:t>Expectation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𝐝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Varianc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𝕍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𝕍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0" t="-14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9675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 b="1" dirty="0" smtClean="0"/>
                  <a:t>Spatial Gompertz model</a:t>
                </a:r>
                <a:r>
                  <a:rPr lang="en-US" sz="2000" dirty="0" smtClean="0"/>
                  <a:t>:</a:t>
                </a:r>
              </a:p>
              <a:p>
                <a:pPr lvl="1"/>
                <a:r>
                  <a:rPr lang="en-US" sz="1800" dirty="0" smtClean="0"/>
                  <a:t>Can use same trick as “Gompertz model version #3”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Poisson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)</m:t>
                      </m:r>
                    </m:oMath>
                  </m:oMathPara>
                </a14:m>
                <a:endParaRPr lang="en-GB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𝐝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000" b="0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ec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l-GR" sz="20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𝚬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m:rPr>
                          <m:sty m:val="p"/>
                        </m:rPr>
                        <a:rPr lang="en-US" sz="20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000" dirty="0"/>
              </a:p>
              <a:p>
                <a:pPr marL="400050" lvl="1" indent="0">
                  <a:buNone/>
                </a:pPr>
                <a:r>
                  <a:rPr lang="en-US" sz="1800" dirty="0" smtClean="0"/>
                  <a:t>Where </a:t>
                </a:r>
                <a14:m>
                  <m:oMath xmlns:m="http://schemas.openxmlformats.org/officeDocument/2006/math">
                    <m:r>
                      <a:rPr lang="en-US" sz="18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en-GB" sz="1800" dirty="0"/>
                  <a:t> is the correlation matrix for 1</a:t>
                </a:r>
                <a:r>
                  <a:rPr lang="en-GB" sz="1800" baseline="30000" dirty="0"/>
                  <a:t>st</a:t>
                </a:r>
                <a:r>
                  <a:rPr lang="en-GB" sz="1800" dirty="0"/>
                  <a:t> order </a:t>
                </a:r>
                <a:r>
                  <a:rPr lang="en-GB" sz="1800" dirty="0" smtClean="0"/>
                  <a:t>autocorrelation</a:t>
                </a:r>
              </a:p>
              <a:p>
                <a:pPr marL="0" indent="0">
                  <a:buNone/>
                </a:pPr>
                <a:endParaRPr lang="en-GB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6" t="-6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2060880" y="4206475"/>
                <a:ext cx="5221686" cy="20151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GB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  <m:r>
                                      <a:rPr lang="en-GB" sz="24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  <m:r>
                                      <a:rPr lang="en-GB" sz="2400" i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GB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  <m:r>
                                      <a:rPr lang="en-GB" sz="2400" i="0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  <m:r>
                                      <a:rPr lang="en-GB" sz="24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  <m:r>
                                      <a:rPr lang="en-GB" sz="2400" i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  <m:r>
                                      <a:rPr lang="en-GB" sz="2400" i="0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880" y="4206475"/>
                <a:ext cx="5221686" cy="201510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926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04</TotalTime>
  <Words>226</Words>
  <Application>Microsoft Office PowerPoint</Application>
  <PresentationFormat>On-screen Show (4:3)</PresentationFormat>
  <Paragraphs>107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ambria Math</vt:lpstr>
      <vt:lpstr>1_Office Theme</vt:lpstr>
      <vt:lpstr>Equation</vt:lpstr>
      <vt:lpstr>Lecture 7:  Spatio-temporal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96</cp:revision>
  <dcterms:created xsi:type="dcterms:W3CDTF">2015-12-08T21:28:56Z</dcterms:created>
  <dcterms:modified xsi:type="dcterms:W3CDTF">2018-05-10T14:47:39Z</dcterms:modified>
</cp:coreProperties>
</file>